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sldIdLst>
    <p:sldId id="650" r:id="rId2"/>
    <p:sldId id="426" r:id="rId3"/>
    <p:sldId id="618" r:id="rId4"/>
    <p:sldId id="658" r:id="rId5"/>
    <p:sldId id="656" r:id="rId6"/>
    <p:sldId id="657" r:id="rId7"/>
    <p:sldId id="428" r:id="rId8"/>
    <p:sldId id="431" r:id="rId9"/>
    <p:sldId id="429" r:id="rId10"/>
    <p:sldId id="433" r:id="rId11"/>
    <p:sldId id="659" r:id="rId12"/>
    <p:sldId id="660" r:id="rId13"/>
    <p:sldId id="661" r:id="rId14"/>
    <p:sldId id="490" r:id="rId15"/>
    <p:sldId id="491" r:id="rId16"/>
    <p:sldId id="662" r:id="rId17"/>
    <p:sldId id="664" r:id="rId18"/>
    <p:sldId id="663" r:id="rId19"/>
    <p:sldId id="665" r:id="rId20"/>
    <p:sldId id="492" r:id="rId21"/>
    <p:sldId id="494" r:id="rId22"/>
    <p:sldId id="493" r:id="rId23"/>
    <p:sldId id="495" r:id="rId24"/>
    <p:sldId id="498" r:id="rId25"/>
    <p:sldId id="499" r:id="rId26"/>
    <p:sldId id="666" r:id="rId27"/>
    <p:sldId id="669" r:id="rId28"/>
    <p:sldId id="670" r:id="rId29"/>
    <p:sldId id="496" r:id="rId30"/>
    <p:sldId id="497" r:id="rId31"/>
    <p:sldId id="671" r:id="rId32"/>
    <p:sldId id="501" r:id="rId33"/>
    <p:sldId id="647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FF"/>
    <a:srgbClr val="0000FF"/>
    <a:srgbClr val="FF3300"/>
    <a:srgbClr val="FF9933"/>
    <a:srgbClr val="FF33CC"/>
    <a:srgbClr val="00CC99"/>
    <a:srgbClr val="80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3178" autoAdjust="0"/>
  </p:normalViewPr>
  <p:slideViewPr>
    <p:cSldViewPr>
      <p:cViewPr varScale="1">
        <p:scale>
          <a:sx n="106" d="100"/>
          <a:sy n="106" d="100"/>
        </p:scale>
        <p:origin x="176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18.xml"/><Relationship Id="rId18" Type="http://schemas.openxmlformats.org/officeDocument/2006/relationships/slide" Target="slides/slide23.xml"/><Relationship Id="rId26" Type="http://schemas.openxmlformats.org/officeDocument/2006/relationships/slide" Target="slides/slide31.xml"/><Relationship Id="rId3" Type="http://schemas.openxmlformats.org/officeDocument/2006/relationships/slide" Target="slides/slide8.xml"/><Relationship Id="rId21" Type="http://schemas.openxmlformats.org/officeDocument/2006/relationships/slide" Target="slides/slide26.xml"/><Relationship Id="rId7" Type="http://schemas.openxmlformats.org/officeDocument/2006/relationships/slide" Target="slides/slide12.xml"/><Relationship Id="rId12" Type="http://schemas.openxmlformats.org/officeDocument/2006/relationships/slide" Target="slides/slide17.xml"/><Relationship Id="rId17" Type="http://schemas.openxmlformats.org/officeDocument/2006/relationships/slide" Target="slides/slide22.xml"/><Relationship Id="rId25" Type="http://schemas.openxmlformats.org/officeDocument/2006/relationships/slide" Target="slides/slide30.xml"/><Relationship Id="rId2" Type="http://schemas.openxmlformats.org/officeDocument/2006/relationships/slide" Target="slides/slide7.xml"/><Relationship Id="rId16" Type="http://schemas.openxmlformats.org/officeDocument/2006/relationships/slide" Target="slides/slide21.xml"/><Relationship Id="rId20" Type="http://schemas.openxmlformats.org/officeDocument/2006/relationships/slide" Target="slides/slide25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16.xml"/><Relationship Id="rId24" Type="http://schemas.openxmlformats.org/officeDocument/2006/relationships/slide" Target="slides/slide29.xml"/><Relationship Id="rId5" Type="http://schemas.openxmlformats.org/officeDocument/2006/relationships/slide" Target="slides/slide10.xml"/><Relationship Id="rId15" Type="http://schemas.openxmlformats.org/officeDocument/2006/relationships/slide" Target="slides/slide20.xml"/><Relationship Id="rId23" Type="http://schemas.openxmlformats.org/officeDocument/2006/relationships/slide" Target="slides/slide28.xml"/><Relationship Id="rId10" Type="http://schemas.openxmlformats.org/officeDocument/2006/relationships/slide" Target="slides/slide15.xml"/><Relationship Id="rId19" Type="http://schemas.openxmlformats.org/officeDocument/2006/relationships/slide" Target="slides/slide24.xml"/><Relationship Id="rId4" Type="http://schemas.openxmlformats.org/officeDocument/2006/relationships/slide" Target="slides/slide9.xml"/><Relationship Id="rId9" Type="http://schemas.openxmlformats.org/officeDocument/2006/relationships/slide" Target="slides/slide14.xml"/><Relationship Id="rId14" Type="http://schemas.openxmlformats.org/officeDocument/2006/relationships/slide" Target="slides/slide19.xml"/><Relationship Id="rId22" Type="http://schemas.openxmlformats.org/officeDocument/2006/relationships/slide" Target="slides/slide27.xml"/><Relationship Id="rId27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2" Type="http://schemas.openxmlformats.org/officeDocument/2006/relationships/image" Target="../media/image39.wmf"/><Relationship Id="rId1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F5D25B-BAC5-4436-9BEC-545120FB0E2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/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5" name="Rectangle 5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6" name="Rectangle 5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7" name="Rectangle 5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8" name="Rectangle 6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9" name="Rectangle 6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0" name="Rectangle 6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11" name="Rectangle 6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  <p:pic>
        <p:nvPicPr>
          <p:cNvPr id="12" name="Picture 65" descr="厦大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708275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91000"/>
            <a:ext cx="7772400" cy="17526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22498230"/>
      </p:ext>
    </p:extLst>
  </p:cSld>
  <p:clrMapOvr>
    <a:masterClrMapping/>
  </p:clrMapOvr>
  <p:transition>
    <p:random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ED5463-99F5-4466-9AB3-EB5AE6D2DE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224957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C3CB39-991E-4356-AA15-B4F2AB9576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14562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E2520-E31E-41A2-BB19-A347D75EE8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79490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AE079-6BA2-4124-BA1D-71150F5C84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360758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97BE84-A160-421D-BE90-EAEF341B77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41678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78B536-6475-44A6-89BF-01991877F7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2653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93411-99E0-497E-B4CF-B2FB2519DF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829480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77B73A-37FB-45CA-8F47-9FE7831894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564190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B239A-766C-442F-A104-D47B84427C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161680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02515-1670-44DE-B6B3-40DBC12401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357246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93079-190F-4181-AE38-13CCFAE5EE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55044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3"/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3074" name="Rectangle 2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zh-CN" sz="2400" b="0">
                <a:solidFill>
                  <a:schemeClr val="tx1"/>
                </a:solidFill>
                <a:ea typeface="宋体" pitchFamily="2" charset="-122"/>
              </a:endParaRPr>
            </a:p>
          </p:txBody>
        </p:sp>
      </p:grp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600" smtClean="0">
                <a:solidFill>
                  <a:srgbClr val="FF0000"/>
                </a:solidFill>
                <a:ea typeface="方正舒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600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fld id="{D64A8DE2-BD80-4ACE-8B03-542B7C5862A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92" name="Rectangle 20"/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random/>
    <p:sndAc>
      <p:stSnd>
        <p:snd r:embed="rId14" name="chimes.wav"/>
      </p:stSnd>
    </p:sndAc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audio" Target="../media/audio1.wav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1.bin"/><Relationship Id="rId3" Type="http://schemas.openxmlformats.org/officeDocument/2006/relationships/audio" Target="../media/audio1.wav"/><Relationship Id="rId21" Type="http://schemas.openxmlformats.org/officeDocument/2006/relationships/image" Target="../media/image48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1.wmf"/><Relationship Id="rId5" Type="http://schemas.openxmlformats.org/officeDocument/2006/relationships/image" Target="../media/image44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audio" Target="../media/audio1.wav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68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3.bin"/><Relationship Id="rId3" Type="http://schemas.openxmlformats.org/officeDocument/2006/relationships/audio" Target="../media/audio1.wav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4.wmf"/><Relationship Id="rId3" Type="http://schemas.openxmlformats.org/officeDocument/2006/relationships/audio" Target="../media/audio1.wav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9.wmf"/><Relationship Id="rId3" Type="http://schemas.openxmlformats.org/officeDocument/2006/relationships/audio" Target="../media/audio1.wav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4.wmf"/><Relationship Id="rId3" Type="http://schemas.openxmlformats.org/officeDocument/2006/relationships/audio" Target="../media/audio1.wav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9.wmf"/><Relationship Id="rId3" Type="http://schemas.openxmlformats.org/officeDocument/2006/relationships/audio" Target="../media/audio1.wav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1.wav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15779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400"/>
              <a:t>第二章 </a:t>
            </a:r>
            <a:br>
              <a:rPr lang="zh-CN" altLang="en-US" sz="4400"/>
            </a:br>
            <a:r>
              <a:rPr lang="zh-CN" altLang="en-US" sz="4400"/>
              <a:t>命题逻辑等值演算</a:t>
            </a:r>
            <a:br>
              <a:rPr lang="zh-CN" altLang="en-US" sz="4400"/>
            </a:br>
            <a:endParaRPr lang="zh-CN" altLang="en-US" sz="4400"/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二章  命题逻辑等值演算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90108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2  </a:t>
            </a:r>
            <a:r>
              <a:rPr lang="zh-CN" altLang="en-US" sz="4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析取范式与合取范式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8879F45-0891-4E0C-851A-585079EFF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32645"/>
              </p:ext>
            </p:extLst>
          </p:nvPr>
        </p:nvGraphicFramePr>
        <p:xfrm>
          <a:off x="1114087" y="2348880"/>
          <a:ext cx="696118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EB7D60EB-DC20-49F3-A806-43025C521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87" y="2348880"/>
                        <a:ext cx="6961187" cy="13509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63B760C-8B90-4BE6-8C8C-D3283777B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27570"/>
              </p:ext>
            </p:extLst>
          </p:nvPr>
        </p:nvGraphicFramePr>
        <p:xfrm>
          <a:off x="1114087" y="4149080"/>
          <a:ext cx="7037387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6" imgW="3555720" imgH="914400" progId="Equation.DSMT4">
                  <p:embed/>
                </p:oleObj>
              </mc:Choice>
              <mc:Fallback>
                <p:oleObj name="Equation" r:id="rId6" imgW="3555720" imgH="9144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8879F45-0891-4E0C-851A-585079EFF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87" y="4149080"/>
                        <a:ext cx="7037387" cy="18018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779FDB6D-D4D1-42A6-BD48-6A099E98D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47701"/>
              </p:ext>
            </p:extLst>
          </p:nvPr>
        </p:nvGraphicFramePr>
        <p:xfrm>
          <a:off x="899592" y="1413614"/>
          <a:ext cx="758983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4" imgW="3835080" imgH="685800" progId="Equation.DSMT4">
                  <p:embed/>
                </p:oleObj>
              </mc:Choice>
              <mc:Fallback>
                <p:oleObj name="Equation" r:id="rId4" imgW="3835080" imgH="685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8879F45-0891-4E0C-851A-585079EFF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3614"/>
                        <a:ext cx="7589838" cy="13509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F3B76E3-12B0-4BBA-A8B4-6B8EA698C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9746"/>
              </p:ext>
            </p:extLst>
          </p:nvPr>
        </p:nvGraphicFramePr>
        <p:xfrm>
          <a:off x="3131840" y="836712"/>
          <a:ext cx="42862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6" imgW="2857320" imgH="228600" progId="Equation.DSMT4">
                  <p:embed/>
                </p:oleObj>
              </mc:Choice>
              <mc:Fallback>
                <p:oleObj name="Equation" r:id="rId6" imgW="2857320" imgH="2286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E7DE590B-3FF8-4286-878C-6C33B073E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836712"/>
                        <a:ext cx="4286250" cy="341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673931C-E964-4956-81D8-A71C9DF2C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05157"/>
              </p:ext>
            </p:extLst>
          </p:nvPr>
        </p:nvGraphicFramePr>
        <p:xfrm>
          <a:off x="3131840" y="2998490"/>
          <a:ext cx="42862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8" imgW="2857320" imgH="228600" progId="Equation.DSMT4">
                  <p:embed/>
                </p:oleObj>
              </mc:Choice>
              <mc:Fallback>
                <p:oleObj name="Equation" r:id="rId8" imgW="2857320" imgH="228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F3B76E3-12B0-4BBA-A8B4-6B8EA698C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98490"/>
                        <a:ext cx="4286250" cy="341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31FAEAE5-C73A-4771-A8DA-05C51FC91C3E}"/>
              </a:ext>
            </a:extLst>
          </p:cNvPr>
          <p:cNvCxnSpPr/>
          <p:nvPr/>
        </p:nvCxnSpPr>
        <p:spPr bwMode="auto">
          <a:xfrm flipV="1">
            <a:off x="3131840" y="1178025"/>
            <a:ext cx="360040" cy="738807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EC04017-AEE0-4D48-9EE2-F60DF19579C5}"/>
              </a:ext>
            </a:extLst>
          </p:cNvPr>
          <p:cNvCxnSpPr>
            <a:cxnSpLocks/>
          </p:cNvCxnSpPr>
          <p:nvPr/>
        </p:nvCxnSpPr>
        <p:spPr bwMode="auto">
          <a:xfrm>
            <a:off x="3131840" y="2708920"/>
            <a:ext cx="360040" cy="289570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</p:spPr>
      </p:cxn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C809E59-138F-4C7E-981E-98AF045C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73608"/>
              </p:ext>
            </p:extLst>
          </p:nvPr>
        </p:nvGraphicFramePr>
        <p:xfrm>
          <a:off x="1043608" y="3483630"/>
          <a:ext cx="70389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10" imgW="3555720" imgH="431640" progId="Equation.DSMT4">
                  <p:embed/>
                </p:oleObj>
              </mc:Choice>
              <mc:Fallback>
                <p:oleObj name="Equation" r:id="rId10" imgW="3555720" imgH="431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79FDB6D-D4D1-42A6-BD48-6A099E98D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83630"/>
                        <a:ext cx="7038975" cy="8493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503DA2D-4D9F-4DCD-BB62-E855359E6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58126"/>
              </p:ext>
            </p:extLst>
          </p:nvPr>
        </p:nvGraphicFramePr>
        <p:xfrm>
          <a:off x="899592" y="4653136"/>
          <a:ext cx="6132513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2" imgW="3098520" imgH="914400" progId="Equation.DSMT4">
                  <p:embed/>
                </p:oleObj>
              </mc:Choice>
              <mc:Fallback>
                <p:oleObj name="Equation" r:id="rId12" imgW="309852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79FDB6D-D4D1-42A6-BD48-6A099E98D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6132513" cy="1801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861795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E4C9D170-CAC5-4B72-AED7-6EBD148E3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94358"/>
              </p:ext>
            </p:extLst>
          </p:nvPr>
        </p:nvGraphicFramePr>
        <p:xfrm>
          <a:off x="755576" y="1772816"/>
          <a:ext cx="81422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4" imgW="4114800" imgH="431640" progId="Equation.DSMT4">
                  <p:embed/>
                </p:oleObj>
              </mc:Choice>
              <mc:Fallback>
                <p:oleObj name="Equation" r:id="rId4" imgW="4114800" imgH="4316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503DA2D-4D9F-4DCD-BB62-E855359E6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8142287" cy="850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AD5C8E4-6E71-417F-9705-64F5189A7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96996"/>
              </p:ext>
            </p:extLst>
          </p:nvPr>
        </p:nvGraphicFramePr>
        <p:xfrm>
          <a:off x="755576" y="2996952"/>
          <a:ext cx="3192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EC809E59-138F-4C7E-981E-98AF045C8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3192462" cy="8985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6F248C2-C4F3-46E4-A6E6-3C6262963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85769"/>
              </p:ext>
            </p:extLst>
          </p:nvPr>
        </p:nvGraphicFramePr>
        <p:xfrm>
          <a:off x="4355976" y="3284984"/>
          <a:ext cx="3888432" cy="73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8" imgW="2387520" imgH="457200" progId="Equation.DSMT4">
                  <p:embed/>
                </p:oleObj>
              </mc:Choice>
              <mc:Fallback>
                <p:oleObj name="Equation" r:id="rId8" imgW="238752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AD5C8E4-6E71-417F-9705-64F5189A7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284984"/>
                        <a:ext cx="3888432" cy="737731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D34B4AE-F0B3-4FD7-A5B3-0AA8DBC49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56026"/>
              </p:ext>
            </p:extLst>
          </p:nvPr>
        </p:nvGraphicFramePr>
        <p:xfrm>
          <a:off x="755576" y="4268713"/>
          <a:ext cx="2916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10" imgW="1473120" imgH="431640" progId="Equation.DSMT4">
                  <p:embed/>
                </p:oleObj>
              </mc:Choice>
              <mc:Fallback>
                <p:oleObj name="Equation" r:id="rId10" imgW="1473120" imgH="431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AD5C8E4-6E71-417F-9705-64F5189A7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68713"/>
                        <a:ext cx="2916238" cy="8477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F53B41-121F-4173-96FC-90E45BE5C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1683"/>
              </p:ext>
            </p:extLst>
          </p:nvPr>
        </p:nvGraphicFramePr>
        <p:xfrm>
          <a:off x="4355976" y="4119487"/>
          <a:ext cx="29575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2" imgW="1815840" imgH="711000" progId="Equation.DSMT4">
                  <p:embed/>
                </p:oleObj>
              </mc:Choice>
              <mc:Fallback>
                <p:oleObj name="Equation" r:id="rId12" imgW="1815840" imgH="7110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6F248C2-C4F3-46E4-A6E6-3C6262963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119487"/>
                        <a:ext cx="2957512" cy="11461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37094"/>
              </p:ext>
            </p:extLst>
          </p:nvPr>
        </p:nvGraphicFramePr>
        <p:xfrm>
          <a:off x="755576" y="5611631"/>
          <a:ext cx="2087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D34B4AE-F0B3-4FD7-A5B3-0AA8DBC49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11631"/>
                        <a:ext cx="2087563" cy="4238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83CB461-2D1E-4D6B-9569-9B390C58F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82633"/>
              </p:ext>
            </p:extLst>
          </p:nvPr>
        </p:nvGraphicFramePr>
        <p:xfrm>
          <a:off x="4355976" y="5455262"/>
          <a:ext cx="401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16" imgW="2463480" imgH="457200" progId="Equation.DSMT4">
                  <p:embed/>
                </p:oleObj>
              </mc:Choice>
              <mc:Fallback>
                <p:oleObj name="Equation" r:id="rId16" imgW="24634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F53B41-121F-4173-96FC-90E45BE5C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455262"/>
                        <a:ext cx="4013200" cy="736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23184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E1ACACA2-42F2-4DEC-A142-8DB823630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94510"/>
              </p:ext>
            </p:extLst>
          </p:nvPr>
        </p:nvGraphicFramePr>
        <p:xfrm>
          <a:off x="899592" y="1628800"/>
          <a:ext cx="3192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AD5C8E4-6E71-417F-9705-64F5189A7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3192462" cy="8985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F57FFB1-2F8D-4FA6-B084-EE3D12073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60694"/>
              </p:ext>
            </p:extLst>
          </p:nvPr>
        </p:nvGraphicFramePr>
        <p:xfrm>
          <a:off x="4499992" y="1916832"/>
          <a:ext cx="3888432" cy="73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6F248C2-C4F3-46E4-A6E6-3C6262963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916832"/>
                        <a:ext cx="3888432" cy="737731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281D513-7AFF-44E5-AA55-58BC2CC81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66148"/>
              </p:ext>
            </p:extLst>
          </p:nvPr>
        </p:nvGraphicFramePr>
        <p:xfrm>
          <a:off x="899592" y="2900561"/>
          <a:ext cx="2916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D34B4AE-F0B3-4FD7-A5B3-0AA8DBC49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00561"/>
                        <a:ext cx="2916238" cy="8477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382E9D8-7B66-440F-A597-BCDEBD5EC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76735"/>
              </p:ext>
            </p:extLst>
          </p:nvPr>
        </p:nvGraphicFramePr>
        <p:xfrm>
          <a:off x="4499992" y="2751335"/>
          <a:ext cx="29575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10" imgW="1815840" imgH="711000" progId="Equation.DSMT4">
                  <p:embed/>
                </p:oleObj>
              </mc:Choice>
              <mc:Fallback>
                <p:oleObj name="Equation" r:id="rId10" imgW="181584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F53B41-121F-4173-96FC-90E45BE5C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751335"/>
                        <a:ext cx="2957512" cy="11461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F0096D-7CAA-42D1-97C6-7337A69B2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04732"/>
              </p:ext>
            </p:extLst>
          </p:nvPr>
        </p:nvGraphicFramePr>
        <p:xfrm>
          <a:off x="899592" y="4139570"/>
          <a:ext cx="2087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12" imgW="1054080" imgH="215640" progId="Equation.DSMT4">
                  <p:embed/>
                </p:oleObj>
              </mc:Choice>
              <mc:Fallback>
                <p:oleObj name="Equation" r:id="rId12" imgW="1054080" imgH="215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39570"/>
                        <a:ext cx="2087563" cy="4238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904853F-DDF4-46E1-A9C1-6444770F0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22913"/>
              </p:ext>
            </p:extLst>
          </p:nvPr>
        </p:nvGraphicFramePr>
        <p:xfrm>
          <a:off x="4499992" y="3983201"/>
          <a:ext cx="401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14" imgW="2463480" imgH="457200" progId="Equation.DSMT4">
                  <p:embed/>
                </p:oleObj>
              </mc:Choice>
              <mc:Fallback>
                <p:oleObj name="Equation" r:id="rId14" imgW="2463480" imgH="457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B83CB461-2D1E-4D6B-9569-9B390C58F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83201"/>
                        <a:ext cx="4013200" cy="736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2DE7E68-A2C5-42E2-A7B3-48EEA8680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92705"/>
              </p:ext>
            </p:extLst>
          </p:nvPr>
        </p:nvGraphicFramePr>
        <p:xfrm>
          <a:off x="899592" y="5076924"/>
          <a:ext cx="5281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16" imgW="2666880" imgH="215640" progId="Equation.DSMT4">
                  <p:embed/>
                </p:oleObj>
              </mc:Choice>
              <mc:Fallback>
                <p:oleObj name="Equation" r:id="rId16" imgW="2666880" imgH="215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ADA83B2-6A66-47DF-BEA5-643D61ED1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76924"/>
                        <a:ext cx="52816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CDCB93A-47F8-4FB5-B72A-CD634E780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4299"/>
              </p:ext>
            </p:extLst>
          </p:nvPr>
        </p:nvGraphicFramePr>
        <p:xfrm>
          <a:off x="6253163" y="5100638"/>
          <a:ext cx="2714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18" imgW="1371600" imgH="203040" progId="Equation.DSMT4">
                  <p:embed/>
                </p:oleObj>
              </mc:Choice>
              <mc:Fallback>
                <p:oleObj name="Equation" r:id="rId18" imgW="1371600" imgH="203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503DA2D-4D9F-4DCD-BB62-E855359E6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5100638"/>
                        <a:ext cx="2714625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B97D6AB-787F-48D5-B29F-EEAD7B95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08944"/>
              </p:ext>
            </p:extLst>
          </p:nvPr>
        </p:nvGraphicFramePr>
        <p:xfrm>
          <a:off x="899592" y="5719797"/>
          <a:ext cx="5835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20" imgW="2946240" imgH="457200" progId="Equation.DSMT4">
                  <p:embed/>
                </p:oleObj>
              </mc:Choice>
              <mc:Fallback>
                <p:oleObj name="Equation" r:id="rId20" imgW="2946240" imgH="457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D2DE7E68-A2C5-42E2-A7B3-48EEA8680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719797"/>
                        <a:ext cx="5835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20306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1BDB71E-59AE-4302-9845-AF7EB544C7A4}"/>
              </a:ext>
            </a:extLst>
          </p:cNvPr>
          <p:cNvSpPr/>
          <p:nvPr/>
        </p:nvSpPr>
        <p:spPr bwMode="auto">
          <a:xfrm>
            <a:off x="6372200" y="2708920"/>
            <a:ext cx="15121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D1A6691-2C57-4776-9CAD-53CDB24AF17A}"/>
              </a:ext>
            </a:extLst>
          </p:cNvPr>
          <p:cNvSpPr/>
          <p:nvPr/>
        </p:nvSpPr>
        <p:spPr bwMode="auto">
          <a:xfrm>
            <a:off x="6516216" y="4474096"/>
            <a:ext cx="15121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      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取范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)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析取范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5EAA756-8665-4A9E-B5E0-248DE0043214}"/>
              </a:ext>
            </a:extLst>
          </p:cNvPr>
          <p:cNvSpPr/>
          <p:nvPr/>
        </p:nvSpPr>
        <p:spPr bwMode="auto">
          <a:xfrm>
            <a:off x="6516216" y="2996952"/>
            <a:ext cx="15121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2C1BE72-E681-47BB-889C-0E26ABE1700D}"/>
              </a:ext>
            </a:extLst>
          </p:cNvPr>
          <p:cNvSpPr/>
          <p:nvPr/>
        </p:nvSpPr>
        <p:spPr bwMode="auto">
          <a:xfrm>
            <a:off x="6516216" y="4581128"/>
            <a:ext cx="15121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2C1BE72-E681-47BB-889C-0E26ABE1700D}"/>
              </a:ext>
            </a:extLst>
          </p:cNvPr>
          <p:cNvSpPr/>
          <p:nvPr/>
        </p:nvSpPr>
        <p:spPr bwMode="auto">
          <a:xfrm>
            <a:off x="6516216" y="5718346"/>
            <a:ext cx="1512168" cy="5040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itchFamily="34" charset="0"/>
              <a:ea typeface="隶书" pitchFamily="49" charset="-122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p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)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)          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析取范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)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)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取范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)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取范式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DA01749-E46E-4F46-939D-617FDA526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61607"/>
              </p:ext>
            </p:extLst>
          </p:nvPr>
        </p:nvGraphicFramePr>
        <p:xfrm>
          <a:off x="958850" y="1484313"/>
          <a:ext cx="7491413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4" imgW="3784320" imgH="1180800" progId="Equation.DSMT4">
                  <p:embed/>
                </p:oleObj>
              </mc:Choice>
              <mc:Fallback>
                <p:oleObj name="Equation" r:id="rId4" imgW="3784320" imgH="1180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779FDB6D-D4D1-42A6-BD48-6A099E98D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84313"/>
                        <a:ext cx="7491413" cy="23256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AE3341B-A16C-40C8-A263-10BC1873A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0467"/>
              </p:ext>
            </p:extLst>
          </p:nvPr>
        </p:nvGraphicFramePr>
        <p:xfrm>
          <a:off x="971600" y="4055876"/>
          <a:ext cx="5256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6" imgW="2654280" imgH="215640" progId="Equation.DSMT4">
                  <p:embed/>
                </p:oleObj>
              </mc:Choice>
              <mc:Fallback>
                <p:oleObj name="Equation" r:id="rId6" imgW="26542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F0096D-7CAA-42D1-97C6-7337A69B2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55876"/>
                        <a:ext cx="5256213" cy="4238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95D04C7-DD2C-4F05-8F4D-5FBED628B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03627"/>
              </p:ext>
            </p:extLst>
          </p:nvPr>
        </p:nvGraphicFramePr>
        <p:xfrm>
          <a:off x="971600" y="4725144"/>
          <a:ext cx="72929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8" imgW="3682800" imgH="914400" progId="Equation.DSMT4">
                  <p:embed/>
                </p:oleObj>
              </mc:Choice>
              <mc:Fallback>
                <p:oleObj name="Equation" r:id="rId8" imgW="368280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AE3341B-A16C-40C8-A263-10BC1873A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7292975" cy="17938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AAE210F-B3A3-4FFD-AC92-55D1BE136925}"/>
              </a:ext>
            </a:extLst>
          </p:cNvPr>
          <p:cNvCxnSpPr>
            <a:cxnSpLocks/>
          </p:cNvCxnSpPr>
          <p:nvPr/>
        </p:nvCxnSpPr>
        <p:spPr bwMode="auto">
          <a:xfrm>
            <a:off x="5220072" y="1871983"/>
            <a:ext cx="1944216" cy="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none" w="sm" len="lg"/>
          </a:ln>
          <a:effectLst/>
        </p:spPr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35C09EE5-62D3-45F8-8073-F153B532909F}"/>
              </a:ext>
            </a:extLst>
          </p:cNvPr>
          <p:cNvCxnSpPr>
            <a:cxnSpLocks/>
          </p:cNvCxnSpPr>
          <p:nvPr/>
        </p:nvCxnSpPr>
        <p:spPr bwMode="auto">
          <a:xfrm>
            <a:off x="1403648" y="5571134"/>
            <a:ext cx="1440160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lg"/>
            <a:tailEnd type="none" w="sm" len="lg"/>
          </a:ln>
          <a:effectLst/>
        </p:spPr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6B734F1-35D2-4BB9-9E42-0E8EBB8C2FB4}"/>
              </a:ext>
            </a:extLst>
          </p:cNvPr>
          <p:cNvCxnSpPr>
            <a:cxnSpLocks/>
          </p:cNvCxnSpPr>
          <p:nvPr/>
        </p:nvCxnSpPr>
        <p:spPr bwMode="auto">
          <a:xfrm>
            <a:off x="1403648" y="6489548"/>
            <a:ext cx="1440160" cy="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sm" len="lg"/>
            <a:tailEnd type="none" w="sm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902004033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536165"/>
              </p:ext>
            </p:extLst>
          </p:nvPr>
        </p:nvGraphicFramePr>
        <p:xfrm>
          <a:off x="755576" y="2204862"/>
          <a:ext cx="7560000" cy="40324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000">
                  <a:extLst>
                    <a:ext uri="{9D8B030D-6E8A-4147-A177-3AD203B41FA5}">
                      <a16:colId xmlns:a16="http://schemas.microsoft.com/office/drawing/2014/main" val="1839847508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1381084500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683674134"/>
                    </a:ext>
                  </a:extLst>
                </a:gridCol>
                <a:gridCol w="1692000">
                  <a:extLst>
                    <a:ext uri="{9D8B030D-6E8A-4147-A177-3AD203B41FA5}">
                      <a16:colId xmlns:a16="http://schemas.microsoft.com/office/drawing/2014/main" val="2010875180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379679489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4009346127"/>
                    </a:ext>
                  </a:extLst>
                </a:gridCol>
              </a:tblGrid>
              <a:tr h="403245">
                <a:tc gridSpan="3">
                  <a:txBody>
                    <a:bodyPr/>
                    <a:lstStyle/>
                    <a:p>
                      <a:pPr algn="ctr"/>
                      <a:r>
                        <a:rPr lang="zh-TW" altLang="en-US" b="0" dirty="0">
                          <a:solidFill>
                            <a:srgbClr val="9900FF"/>
                          </a:solidFill>
                          <a:latin typeface="+mj-ea"/>
                          <a:ea typeface="+mj-ea"/>
                        </a:rPr>
                        <a:t>极小项</a:t>
                      </a:r>
                      <a:endParaRPr lang="zh-CN" altLang="en-US" b="0" dirty="0">
                        <a:solidFill>
                          <a:srgbClr val="99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TW" altLang="en-US" b="0" dirty="0">
                          <a:solidFill>
                            <a:srgbClr val="9900FF"/>
                          </a:solidFill>
                          <a:latin typeface="+mj-ea"/>
                          <a:ea typeface="+mj-ea"/>
                        </a:rPr>
                        <a:t>极大项</a:t>
                      </a:r>
                      <a:endParaRPr lang="zh-CN" altLang="en-US" b="0" dirty="0">
                        <a:solidFill>
                          <a:srgbClr val="99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8113667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公式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成真赋值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名称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公式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成假赋值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+mj-ea"/>
                          <a:ea typeface="+mj-ea"/>
                        </a:rPr>
                        <a:t>名称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644915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0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j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baseline="-25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0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1736446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0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baseline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baseline="-25000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0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0992147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1</a:t>
                      </a:r>
                      <a:r>
                        <a:rPr lang="en-US" altLang="zh-CN" baseline="0" dirty="0">
                          <a:latin typeface="+mj-ea"/>
                          <a:ea typeface="+mj-ea"/>
                        </a:rPr>
                        <a:t>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1</a:t>
                      </a:r>
                      <a:r>
                        <a:rPr lang="en-US" altLang="zh-CN" baseline="0" dirty="0">
                          <a:latin typeface="+mj-ea"/>
                          <a:ea typeface="+mj-ea"/>
                        </a:rPr>
                        <a:t>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823978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1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baseline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0 1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173022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0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baseline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0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615773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0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baseline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0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4605048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1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baseline="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1 0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925329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1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j-ea"/>
                          <a:ea typeface="+mj-ea"/>
                        </a:rPr>
                        <a:t>1 1 1</a:t>
                      </a:r>
                      <a:endParaRPr lang="zh-CN" altLang="en-US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kern="1200" baseline="-250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502279"/>
                  </a:ext>
                </a:extLst>
              </a:tr>
            </a:tbl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85430"/>
              </p:ext>
            </p:extLst>
          </p:nvPr>
        </p:nvGraphicFramePr>
        <p:xfrm>
          <a:off x="827584" y="3101837"/>
          <a:ext cx="156582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2" name="Equation" r:id="rId4" imgW="888840" imgH="164880" progId="Equation.DSMT4">
                  <p:embed/>
                </p:oleObj>
              </mc:Choice>
              <mc:Fallback>
                <p:oleObj name="Equation" r:id="rId4" imgW="888840" imgH="1648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01837"/>
                        <a:ext cx="1565823" cy="28803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85346"/>
              </p:ext>
            </p:extLst>
          </p:nvPr>
        </p:nvGraphicFramePr>
        <p:xfrm>
          <a:off x="827584" y="3486091"/>
          <a:ext cx="13652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" name="Equation" r:id="rId6" imgW="774360" imgH="164880" progId="Equation.DSMT4">
                  <p:embed/>
                </p:oleObj>
              </mc:Choice>
              <mc:Fallback>
                <p:oleObj name="Equation" r:id="rId6" imgW="774360" imgH="1648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86091"/>
                        <a:ext cx="1365250" cy="2873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7064"/>
              </p:ext>
            </p:extLst>
          </p:nvPr>
        </p:nvGraphicFramePr>
        <p:xfrm>
          <a:off x="827584" y="3891963"/>
          <a:ext cx="13652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4" name="Equation" r:id="rId8" imgW="774360" imgH="164880" progId="Equation.DSMT4">
                  <p:embed/>
                </p:oleObj>
              </mc:Choice>
              <mc:Fallback>
                <p:oleObj name="Equation" r:id="rId8" imgW="774360" imgH="1648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91963"/>
                        <a:ext cx="1365250" cy="2873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09534"/>
              </p:ext>
            </p:extLst>
          </p:nvPr>
        </p:nvGraphicFramePr>
        <p:xfrm>
          <a:off x="829713" y="4297835"/>
          <a:ext cx="11858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5" name="Equation" r:id="rId10" imgW="672840" imgH="164880" progId="Equation.DSMT4">
                  <p:embed/>
                </p:oleObj>
              </mc:Choice>
              <mc:Fallback>
                <p:oleObj name="Equation" r:id="rId10" imgW="672840" imgH="1648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13" y="4297835"/>
                        <a:ext cx="1185862" cy="2873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22335"/>
              </p:ext>
            </p:extLst>
          </p:nvPr>
        </p:nvGraphicFramePr>
        <p:xfrm>
          <a:off x="827584" y="4703707"/>
          <a:ext cx="1409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6" name="Equation" r:id="rId12" imgW="799920" imgH="164880" progId="Equation.DSMT4">
                  <p:embed/>
                </p:oleObj>
              </mc:Choice>
              <mc:Fallback>
                <p:oleObj name="Equation" r:id="rId12" imgW="799920" imgH="1648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03707"/>
                        <a:ext cx="1409700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61389"/>
              </p:ext>
            </p:extLst>
          </p:nvPr>
        </p:nvGraphicFramePr>
        <p:xfrm>
          <a:off x="827584" y="5109579"/>
          <a:ext cx="12080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7" name="Equation" r:id="rId14" imgW="685800" imgH="164880" progId="Equation.DSMT4">
                  <p:embed/>
                </p:oleObj>
              </mc:Choice>
              <mc:Fallback>
                <p:oleObj name="Equation" r:id="rId14" imgW="685800" imgH="1648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09579"/>
                        <a:ext cx="1208087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06556"/>
              </p:ext>
            </p:extLst>
          </p:nvPr>
        </p:nvGraphicFramePr>
        <p:xfrm>
          <a:off x="827584" y="5515451"/>
          <a:ext cx="12080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8" name="Equation" r:id="rId16" imgW="685800" imgH="164880" progId="Equation.DSMT4">
                  <p:embed/>
                </p:oleObj>
              </mc:Choice>
              <mc:Fallback>
                <p:oleObj name="Equation" r:id="rId16" imgW="685800" imgH="1648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15451"/>
                        <a:ext cx="1208087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73260"/>
              </p:ext>
            </p:extLst>
          </p:nvPr>
        </p:nvGraphicFramePr>
        <p:xfrm>
          <a:off x="827940" y="5899011"/>
          <a:ext cx="10302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9" name="Equation" r:id="rId18" imgW="583920" imgH="164880" progId="Equation.DSMT4">
                  <p:embed/>
                </p:oleObj>
              </mc:Choice>
              <mc:Fallback>
                <p:oleObj name="Equation" r:id="rId18" imgW="583920" imgH="1648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40" y="5899011"/>
                        <a:ext cx="1030287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95292"/>
              </p:ext>
            </p:extLst>
          </p:nvPr>
        </p:nvGraphicFramePr>
        <p:xfrm>
          <a:off x="4644008" y="5898657"/>
          <a:ext cx="156582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0" name="Equation" r:id="rId20" imgW="888840" imgH="164880" progId="Equation.DSMT4">
                  <p:embed/>
                </p:oleObj>
              </mc:Choice>
              <mc:Fallback>
                <p:oleObj name="Equation" r:id="rId20" imgW="888840" imgH="1648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898657"/>
                        <a:ext cx="1565823" cy="28803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23476"/>
              </p:ext>
            </p:extLst>
          </p:nvPr>
        </p:nvGraphicFramePr>
        <p:xfrm>
          <a:off x="4644008" y="5517038"/>
          <a:ext cx="13652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" name="Equation" r:id="rId22" imgW="774360" imgH="164880" progId="Equation.DSMT4">
                  <p:embed/>
                </p:oleObj>
              </mc:Choice>
              <mc:Fallback>
                <p:oleObj name="Equation" r:id="rId22" imgW="774360" imgH="1648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517038"/>
                        <a:ext cx="1365250" cy="2873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65784"/>
              </p:ext>
            </p:extLst>
          </p:nvPr>
        </p:nvGraphicFramePr>
        <p:xfrm>
          <a:off x="4644008" y="5101263"/>
          <a:ext cx="1365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2" name="Equation" r:id="rId24" imgW="774360" imgH="164880" progId="Equation.DSMT4">
                  <p:embed/>
                </p:oleObj>
              </mc:Choice>
              <mc:Fallback>
                <p:oleObj name="Equation" r:id="rId24" imgW="774360" imgH="1648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101263"/>
                        <a:ext cx="1365250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04642"/>
              </p:ext>
            </p:extLst>
          </p:nvPr>
        </p:nvGraphicFramePr>
        <p:xfrm>
          <a:off x="4644008" y="4679000"/>
          <a:ext cx="11858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3" name="Equation" r:id="rId26" imgW="672840" imgH="164880" progId="Equation.DSMT4">
                  <p:embed/>
                </p:oleObj>
              </mc:Choice>
              <mc:Fallback>
                <p:oleObj name="Equation" r:id="rId26" imgW="672840" imgH="1648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679000"/>
                        <a:ext cx="1185862" cy="2873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4872"/>
              </p:ext>
            </p:extLst>
          </p:nvPr>
        </p:nvGraphicFramePr>
        <p:xfrm>
          <a:off x="4644008" y="4295794"/>
          <a:ext cx="1409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4" name="Equation" r:id="rId28" imgW="799920" imgH="164880" progId="Equation.DSMT4">
                  <p:embed/>
                </p:oleObj>
              </mc:Choice>
              <mc:Fallback>
                <p:oleObj name="Equation" r:id="rId28" imgW="799920" imgH="1648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295794"/>
                        <a:ext cx="1409700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86949"/>
              </p:ext>
            </p:extLst>
          </p:nvPr>
        </p:nvGraphicFramePr>
        <p:xfrm>
          <a:off x="4644008" y="3890376"/>
          <a:ext cx="1208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" name="Equation" r:id="rId30" imgW="685800" imgH="164880" progId="Equation.DSMT4">
                  <p:embed/>
                </p:oleObj>
              </mc:Choice>
              <mc:Fallback>
                <p:oleObj name="Equation" r:id="rId30" imgW="685800" imgH="16488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890376"/>
                        <a:ext cx="1208088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50715"/>
              </p:ext>
            </p:extLst>
          </p:nvPr>
        </p:nvGraphicFramePr>
        <p:xfrm>
          <a:off x="4644008" y="3484504"/>
          <a:ext cx="12080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6" name="Equation" r:id="rId32" imgW="685800" imgH="164880" progId="Equation.DSMT4">
                  <p:embed/>
                </p:oleObj>
              </mc:Choice>
              <mc:Fallback>
                <p:oleObj name="Equation" r:id="rId32" imgW="685800" imgH="1648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484504"/>
                        <a:ext cx="1208088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6B2C1F74-9F06-4374-8E00-FAB6BB063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74802"/>
              </p:ext>
            </p:extLst>
          </p:nvPr>
        </p:nvGraphicFramePr>
        <p:xfrm>
          <a:off x="4644008" y="3100463"/>
          <a:ext cx="1028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7" name="Equation" r:id="rId34" imgW="583920" imgH="164880" progId="Equation.DSMT4">
                  <p:embed/>
                </p:oleObj>
              </mc:Choice>
              <mc:Fallback>
                <p:oleObj name="Equation" r:id="rId34" imgW="583920" imgH="16488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6B2C1F74-9F06-4374-8E00-FAB6BB063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100463"/>
                        <a:ext cx="1028700" cy="2889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3AE3341B-A16C-40C8-A263-10BC1873A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54422"/>
              </p:ext>
            </p:extLst>
          </p:nvPr>
        </p:nvGraphicFramePr>
        <p:xfrm>
          <a:off x="1596296" y="1619617"/>
          <a:ext cx="5105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8" name="Equation" r:id="rId36" imgW="2577960" imgH="215640" progId="Equation.DSMT4">
                  <p:embed/>
                </p:oleObj>
              </mc:Choice>
              <mc:Fallback>
                <p:oleObj name="Equation" r:id="rId36" imgW="2577960" imgH="215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AE3341B-A16C-40C8-A263-10BC1873A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96" y="1619617"/>
                        <a:ext cx="5105400" cy="4238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636425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E4C9D170-CAC5-4B72-AED7-6EBD148E3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6562"/>
              </p:ext>
            </p:extLst>
          </p:nvPr>
        </p:nvGraphicFramePr>
        <p:xfrm>
          <a:off x="899592" y="1700808"/>
          <a:ext cx="76914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3886200" imgH="482400" progId="Equation.DSMT4">
                  <p:embed/>
                </p:oleObj>
              </mc:Choice>
              <mc:Fallback>
                <p:oleObj name="Equation" r:id="rId4" imgW="388620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E4C9D170-CAC5-4B72-AED7-6EBD148E3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691438" cy="9509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DA01749-E46E-4F46-939D-617FDA526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9389"/>
              </p:ext>
            </p:extLst>
          </p:nvPr>
        </p:nvGraphicFramePr>
        <p:xfrm>
          <a:off x="898005" y="3201578"/>
          <a:ext cx="78152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3949560" imgH="457200" progId="Equation.DSMT4">
                  <p:embed/>
                </p:oleObj>
              </mc:Choice>
              <mc:Fallback>
                <p:oleObj name="Equation" r:id="rId6" imgW="394956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DA01749-E46E-4F46-939D-617FDA526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05" y="3201578"/>
                        <a:ext cx="7815263" cy="9017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4C9D170-CAC5-4B72-AED7-6EBD148E3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77835"/>
              </p:ext>
            </p:extLst>
          </p:nvPr>
        </p:nvGraphicFramePr>
        <p:xfrm>
          <a:off x="898525" y="4640263"/>
          <a:ext cx="781685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8" imgW="3949560" imgH="685800" progId="Equation.DSMT4">
                  <p:embed/>
                </p:oleObj>
              </mc:Choice>
              <mc:Fallback>
                <p:oleObj name="Equation" r:id="rId8" imgW="3949560" imgH="685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E4C9D170-CAC5-4B72-AED7-6EBD148E3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40263"/>
                        <a:ext cx="7816850" cy="1350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15099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2DE7E68-A2C5-42E2-A7B3-48EEA8680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94395"/>
              </p:ext>
            </p:extLst>
          </p:nvPr>
        </p:nvGraphicFramePr>
        <p:xfrm>
          <a:off x="863798" y="4077072"/>
          <a:ext cx="5584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4" imgW="2819160" imgH="215640" progId="Equation.DSMT4">
                  <p:embed/>
                </p:oleObj>
              </mc:Choice>
              <mc:Fallback>
                <p:oleObj name="Equation" r:id="rId4" imgW="2819160" imgH="215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2DE7E68-A2C5-42E2-A7B3-48EEA8680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98" y="4077072"/>
                        <a:ext cx="5584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A7512EC4-16D3-498A-B873-BD73B59BA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77463"/>
              </p:ext>
            </p:extLst>
          </p:nvPr>
        </p:nvGraphicFramePr>
        <p:xfrm>
          <a:off x="863798" y="1556792"/>
          <a:ext cx="77946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6" imgW="4330440" imgH="1180800" progId="Equation.DSMT4">
                  <p:embed/>
                </p:oleObj>
              </mc:Choice>
              <mc:Fallback>
                <p:oleObj name="Equation" r:id="rId6" imgW="4330440" imgH="1180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F95D04C7-DD2C-4F05-8F4D-5FBED628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98" y="1556792"/>
                        <a:ext cx="7794625" cy="21256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A31C0834-B163-46CC-90F5-AEB356648C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23928" y="548680"/>
            <a:ext cx="5057919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TW" altLang="en-US" sz="3200" dirty="0">
                <a:solidFill>
                  <a:srgbClr val="9999FF"/>
                </a:solidFill>
                <a:effectLst/>
                <a:latin typeface="+mj-ea"/>
              </a:rPr>
              <a:t>主析取</a:t>
            </a:r>
            <a:r>
              <a:rPr lang="en-US" altLang="zh-TW" sz="3200" dirty="0">
                <a:solidFill>
                  <a:srgbClr val="9999FF"/>
                </a:solidFill>
                <a:effectLst/>
                <a:latin typeface="+mj-ea"/>
              </a:rPr>
              <a:t>/</a:t>
            </a:r>
            <a:r>
              <a:rPr lang="zh-TW" altLang="en-US" sz="3200" dirty="0">
                <a:solidFill>
                  <a:srgbClr val="9999FF"/>
                </a:solidFill>
                <a:effectLst/>
                <a:latin typeface="+mj-ea"/>
              </a:rPr>
              <a:t>合取范式构造法</a:t>
            </a:r>
            <a:endParaRPr lang="zh-CN" altLang="en-US" sz="3200" dirty="0">
              <a:solidFill>
                <a:srgbClr val="9999FF"/>
              </a:solidFill>
              <a:effectLst/>
              <a:latin typeface="+mj-ea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F95605-D094-41BE-865C-38F08DB13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01986"/>
              </p:ext>
            </p:extLst>
          </p:nvPr>
        </p:nvGraphicFramePr>
        <p:xfrm>
          <a:off x="863798" y="4653136"/>
          <a:ext cx="4729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8" imgW="2387520" imgH="215640" progId="Equation.DSMT4">
                  <p:embed/>
                </p:oleObj>
              </mc:Choice>
              <mc:Fallback>
                <p:oleObj name="Equation" r:id="rId8" imgW="2387520" imgH="215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2DE7E68-A2C5-42E2-A7B3-48EEA8680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98" y="4653136"/>
                        <a:ext cx="47291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215648E-99B0-40A0-8290-12129C8A9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69760"/>
              </p:ext>
            </p:extLst>
          </p:nvPr>
        </p:nvGraphicFramePr>
        <p:xfrm>
          <a:off x="863798" y="5301208"/>
          <a:ext cx="40751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10" imgW="2057400" imgH="583920" progId="Equation.DSMT4">
                  <p:embed/>
                </p:oleObj>
              </mc:Choice>
              <mc:Fallback>
                <p:oleObj name="Equation" r:id="rId10" imgW="2057400" imgH="583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F95605-D094-41BE-865C-38F08DB13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98" y="5301208"/>
                        <a:ext cx="407511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03B1989-0942-4670-A4DA-2C6FAA5E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12558"/>
              </p:ext>
            </p:extLst>
          </p:nvPr>
        </p:nvGraphicFramePr>
        <p:xfrm>
          <a:off x="4860032" y="5733256"/>
          <a:ext cx="1588591" cy="31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F95605-D094-41BE-865C-38F08DB13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733256"/>
                        <a:ext cx="1588591" cy="3199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136D619-9C6F-4837-AAC7-46E2698B1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34877"/>
              </p:ext>
            </p:extLst>
          </p:nvPr>
        </p:nvGraphicFramePr>
        <p:xfrm>
          <a:off x="4860032" y="6123307"/>
          <a:ext cx="2857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103B1989-0942-4670-A4DA-2C6FAA5EE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123307"/>
                        <a:ext cx="2857500" cy="319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B307865-4209-4E6F-BDF7-FB79F6093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9690"/>
              </p:ext>
            </p:extLst>
          </p:nvPr>
        </p:nvGraphicFramePr>
        <p:xfrm>
          <a:off x="6660232" y="5732553"/>
          <a:ext cx="1784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6136D619-9C6F-4837-AAC7-46E2698B1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732553"/>
                        <a:ext cx="1784350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F62722E2-5171-43DF-B573-7C77993E8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19565"/>
              </p:ext>
            </p:extLst>
          </p:nvPr>
        </p:nvGraphicFramePr>
        <p:xfrm>
          <a:off x="7956376" y="6122514"/>
          <a:ext cx="3397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B307865-4209-4E6F-BDF7-FB79F6093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6122514"/>
                        <a:ext cx="339725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68091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二章  命题逻辑等值演算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001000" cy="720551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1  </a:t>
            </a:r>
            <a:r>
              <a:rPr lang="zh-CN" altLang="en-US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值式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F62AA4F-84D5-4ACC-B72B-99703CE8F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89156"/>
              </p:ext>
            </p:extLst>
          </p:nvPr>
        </p:nvGraphicFramePr>
        <p:xfrm>
          <a:off x="828675" y="2287588"/>
          <a:ext cx="764063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4" imgW="3860640" imgH="672840" progId="Equation.DSMT4">
                  <p:embed/>
                </p:oleObj>
              </mc:Choice>
              <mc:Fallback>
                <p:oleObj name="Equation" r:id="rId4" imgW="3860640" imgH="6728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F62AA4F-84D5-4ACC-B72B-99703CE8F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287588"/>
                        <a:ext cx="7640638" cy="13255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148DEB0-4E8B-4C13-A2D8-471482E8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4827"/>
              </p:ext>
            </p:extLst>
          </p:nvPr>
        </p:nvGraphicFramePr>
        <p:xfrm>
          <a:off x="828675" y="3933056"/>
          <a:ext cx="4930775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6" imgW="2489040" imgH="1168200" progId="Equation.DSMT4">
                  <p:embed/>
                </p:oleObj>
              </mc:Choice>
              <mc:Fallback>
                <p:oleObj name="Equation" r:id="rId6" imgW="2489040" imgH="1168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933056"/>
                        <a:ext cx="4930775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292080" y="4509120"/>
            <a:ext cx="338437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ea typeface="宋体" panose="02010600030101010101" pitchFamily="2" charset="-122"/>
              </a:rPr>
              <a:t>要说明两公式不等值，只需要找到一个赋值，在该赋值下两公式的真值不同即可。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148DEB0-4E8B-4C13-A2D8-471482E8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74496"/>
              </p:ext>
            </p:extLst>
          </p:nvPr>
        </p:nvGraphicFramePr>
        <p:xfrm>
          <a:off x="5868144" y="5676984"/>
          <a:ext cx="21383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676984"/>
                        <a:ext cx="21383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910513" cy="4213225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合取范式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q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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主合取范式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M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6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p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r)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析取范式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 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 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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…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…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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主析取范式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353425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接上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)                        (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析取范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……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主析取范式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接上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)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)  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合取范式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)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(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                                  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主合取范式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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4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7694613" cy="617538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主范式的真值表法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变项的数目较少时使用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539750" y="1916113"/>
            <a:ext cx="7391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just" eaLnBrk="1" hangingPunct="1">
              <a:buSzPct val="70000"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公式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q) ∧r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真值表如下。</a:t>
            </a:r>
          </a:p>
        </p:txBody>
      </p:sp>
      <p:graphicFrame>
        <p:nvGraphicFramePr>
          <p:cNvPr id="278623" name="Group 95"/>
          <p:cNvGraphicFramePr>
            <a:graphicFrameLocks noGrp="1"/>
          </p:cNvGraphicFramePr>
          <p:nvPr>
            <p:ph sz="half" idx="2"/>
          </p:nvPr>
        </p:nvGraphicFramePr>
        <p:xfrm>
          <a:off x="1187450" y="2636838"/>
          <a:ext cx="6192838" cy="3842070"/>
        </p:xfrm>
        <a:graphic>
          <a:graphicData uri="http://schemas.openxmlformats.org/drawingml/2006/table">
            <a:tbl>
              <a:tblPr/>
              <a:tblGrid>
                <a:gridCol w="815975">
                  <a:extLst>
                    <a:ext uri="{9D8B030D-6E8A-4147-A177-3AD203B41FA5}">
                      <a16:colId xmlns:a16="http://schemas.microsoft.com/office/drawing/2014/main" val="3098361443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898624367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111734094"/>
                    </a:ext>
                  </a:extLst>
                </a:gridCol>
                <a:gridCol w="1212850">
                  <a:extLst>
                    <a:ext uri="{9D8B030D-6E8A-4147-A177-3AD203B41FA5}">
                      <a16:colId xmlns:a16="http://schemas.microsoft.com/office/drawing/2014/main" val="2172457511"/>
                    </a:ext>
                  </a:extLst>
                </a:gridCol>
                <a:gridCol w="2663825">
                  <a:extLst>
                    <a:ext uri="{9D8B030D-6E8A-4147-A177-3AD203B41FA5}">
                      <a16:colId xmlns:a16="http://schemas.microsoft.com/office/drawing/2014/main" val="3333578921"/>
                    </a:ext>
                  </a:extLst>
                </a:gridCol>
              </a:tblGrid>
              <a:tr h="504825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p 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q) ∧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2305194"/>
                  </a:ext>
                </a:extLst>
              </a:tr>
              <a:tr h="347663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4880515"/>
                  </a:ext>
                </a:extLst>
              </a:tr>
              <a:tr h="422275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4991537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5043527"/>
                  </a:ext>
                </a:extLst>
              </a:tr>
              <a:tr h="417513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7431908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195210"/>
                  </a:ext>
                </a:extLst>
              </a:tr>
              <a:tr h="442913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4856973"/>
                  </a:ext>
                </a:extLst>
              </a:tr>
              <a:tr h="420688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6526110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 marL="742950" indent="-285750" eaLnBrk="0" hangingPunct="0"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 marL="1143000" indent="-228600" eaLnBrk="0" hangingPunct="0"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 marL="1600200" indent="-228600" eaLnBrk="0" hangingPunct="0"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 marL="2057400" indent="-228600" eaLnBrk="0" hangingPunct="0"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triangle" w="sm" len="lg"/>
                      <a:tailEnd type="triangle" w="sm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928071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001000" cy="2460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∧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∧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6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95288" y="3789363"/>
            <a:ext cx="80010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rgbClr val="FF9933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 algn="just" eaLnBrk="1" hangingPunct="1">
              <a:buSzPct val="70000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：用真值表法求主析取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取范式。</a:t>
            </a:r>
          </a:p>
          <a:p>
            <a:pPr algn="just" eaLnBrk="1" hangingPunct="1">
              <a:buSzPct val="70000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)</a:t>
            </a:r>
          </a:p>
          <a:p>
            <a:pPr algn="just" eaLnBrk="1" hangingPunct="1">
              <a:buSzPct val="70000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q)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(p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)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19E229E-6B30-4353-9A6C-041610B27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主析取</a:t>
            </a:r>
            <a:r>
              <a:rPr lang="en-US" altLang="zh-CN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TW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合取</a:t>
            </a: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范式的用途</a:t>
            </a:r>
            <a:endParaRPr lang="zh-CN" altLang="en-US" sz="4000" dirty="0">
              <a:solidFill>
                <a:srgbClr val="9999FF"/>
              </a:solidFill>
              <a:effectLst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A682C0E-1768-4974-997F-FC61B0F86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1834"/>
              </p:ext>
            </p:extLst>
          </p:nvPr>
        </p:nvGraphicFramePr>
        <p:xfrm>
          <a:off x="827584" y="1556792"/>
          <a:ext cx="47921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4" imgW="1930320" imgH="203040" progId="Equation.DSMT4">
                  <p:embed/>
                </p:oleObj>
              </mc:Choice>
              <mc:Fallback>
                <p:oleObj name="Equation" r:id="rId4" imgW="193032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A7512EC4-16D3-498A-B873-BD73B59B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56792"/>
                        <a:ext cx="4792107" cy="504056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72D838D-AA74-4DF2-B7B1-10715CC7D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73738"/>
              </p:ext>
            </p:extLst>
          </p:nvPr>
        </p:nvGraphicFramePr>
        <p:xfrm>
          <a:off x="1331638" y="2204864"/>
          <a:ext cx="64150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6" imgW="3288960" imgH="698400" progId="Equation.DSMT4">
                  <p:embed/>
                </p:oleObj>
              </mc:Choice>
              <mc:Fallback>
                <p:oleObj name="Equation" r:id="rId6" imgW="3288960" imgH="698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A682C0E-1768-4974-997F-FC61B0F8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8" y="2204864"/>
                        <a:ext cx="6415087" cy="13620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7A9A04B-06A4-4219-8FC8-3731AF2AD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88973"/>
              </p:ext>
            </p:extLst>
          </p:nvPr>
        </p:nvGraphicFramePr>
        <p:xfrm>
          <a:off x="1630088" y="4481041"/>
          <a:ext cx="6116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8" imgW="3136680" imgH="457200" progId="Equation.DSMT4">
                  <p:embed/>
                </p:oleObj>
              </mc:Choice>
              <mc:Fallback>
                <p:oleObj name="Equation" r:id="rId8" imgW="3136680" imgH="457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72D838D-AA74-4DF2-B7B1-10715CC7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88" y="4481041"/>
                        <a:ext cx="6116637" cy="8921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A98FF3-53C0-4A80-893B-C3C5E4A89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77242"/>
              </p:ext>
            </p:extLst>
          </p:nvPr>
        </p:nvGraphicFramePr>
        <p:xfrm>
          <a:off x="2259013" y="3692525"/>
          <a:ext cx="569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0" imgW="2920680" imgH="215640" progId="Equation.DSMT4">
                  <p:embed/>
                </p:oleObj>
              </mc:Choice>
              <mc:Fallback>
                <p:oleObj name="Equation" r:id="rId10" imgW="2920680" imgH="2156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72D838D-AA74-4DF2-B7B1-10715CC7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692525"/>
                        <a:ext cx="56959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E50FAA0-127E-4317-B330-DBE64C37D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05738"/>
              </p:ext>
            </p:extLst>
          </p:nvPr>
        </p:nvGraphicFramePr>
        <p:xfrm>
          <a:off x="2271713" y="5532438"/>
          <a:ext cx="5672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2" imgW="2908080" imgH="215640" progId="Equation.DSMT4">
                  <p:embed/>
                </p:oleObj>
              </mc:Choice>
              <mc:Fallback>
                <p:oleObj name="Equation" r:id="rId12" imgW="29080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A98FF3-53C0-4A80-893B-C3C5E4A89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532438"/>
                        <a:ext cx="5672137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3956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19E229E-6B30-4353-9A6C-041610B27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主析取</a:t>
            </a:r>
            <a:r>
              <a:rPr lang="en-US" altLang="zh-CN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TW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合取</a:t>
            </a: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范式的用途</a:t>
            </a:r>
            <a:endParaRPr lang="zh-CN" altLang="en-US" sz="4000" dirty="0">
              <a:solidFill>
                <a:srgbClr val="9999FF"/>
              </a:solidFill>
              <a:effectLst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A682C0E-1768-4974-997F-FC61B0F86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71247"/>
              </p:ext>
            </p:extLst>
          </p:nvPr>
        </p:nvGraphicFramePr>
        <p:xfrm>
          <a:off x="815280" y="1559792"/>
          <a:ext cx="3468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A682C0E-1768-4974-997F-FC61B0F8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80" y="1559792"/>
                        <a:ext cx="3468688" cy="5032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72D838D-AA74-4DF2-B7B1-10715CC7D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07849"/>
              </p:ext>
            </p:extLst>
          </p:nvPr>
        </p:nvGraphicFramePr>
        <p:xfrm>
          <a:off x="1346200" y="2206625"/>
          <a:ext cx="65389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6" imgW="3352680" imgH="698400" progId="Equation.DSMT4">
                  <p:embed/>
                </p:oleObj>
              </mc:Choice>
              <mc:Fallback>
                <p:oleObj name="Equation" r:id="rId6" imgW="3352680" imgH="698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72D838D-AA74-4DF2-B7B1-10715CC7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06625"/>
                        <a:ext cx="6538913" cy="13604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7A9A04B-06A4-4219-8FC8-3731AF2AD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70811"/>
              </p:ext>
            </p:extLst>
          </p:nvPr>
        </p:nvGraphicFramePr>
        <p:xfrm>
          <a:off x="1644650" y="3710709"/>
          <a:ext cx="62404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8" imgW="3200400" imgH="457200" progId="Equation.DSMT4">
                  <p:embed/>
                </p:oleObj>
              </mc:Choice>
              <mc:Fallback>
                <p:oleObj name="Equation" r:id="rId8" imgW="3200400" imgH="457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7A9A04B-06A4-4219-8FC8-3731AF2AD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710709"/>
                        <a:ext cx="6240463" cy="8921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00EF1365-C081-4BCF-A723-47843AC78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92242"/>
              </p:ext>
            </p:extLst>
          </p:nvPr>
        </p:nvGraphicFramePr>
        <p:xfrm>
          <a:off x="1644650" y="4746480"/>
          <a:ext cx="6562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10" imgW="3365280" imgH="431640" progId="Equation.DSMT4">
                  <p:embed/>
                </p:oleObj>
              </mc:Choice>
              <mc:Fallback>
                <p:oleObj name="Equation" r:id="rId10" imgW="3365280" imgH="4316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7A9A04B-06A4-4219-8FC8-3731AF2AD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746480"/>
                        <a:ext cx="6562725" cy="8429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B6FEAF2-AA65-43D5-8901-3DF17C286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09897"/>
              </p:ext>
            </p:extLst>
          </p:nvPr>
        </p:nvGraphicFramePr>
        <p:xfrm>
          <a:off x="1066800" y="5732463"/>
          <a:ext cx="68167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12" imgW="3441600" imgH="431640" progId="Equation.DSMT4">
                  <p:embed/>
                </p:oleObj>
              </mc:Choice>
              <mc:Fallback>
                <p:oleObj name="Equation" r:id="rId12" imgW="344160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D215648E-99B0-40A0-8290-12129C8A9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32463"/>
                        <a:ext cx="68167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856728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19E229E-6B30-4353-9A6C-041610B27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主析取</a:t>
            </a:r>
            <a:r>
              <a:rPr lang="en-US" altLang="zh-CN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TW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合取</a:t>
            </a: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范式的用途</a:t>
            </a:r>
            <a:endParaRPr lang="zh-CN" altLang="en-US" sz="4000" dirty="0">
              <a:solidFill>
                <a:srgbClr val="9999FF"/>
              </a:solidFill>
              <a:effectLst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A682C0E-1768-4974-997F-FC61B0F86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3545"/>
              </p:ext>
            </p:extLst>
          </p:nvPr>
        </p:nvGraphicFramePr>
        <p:xfrm>
          <a:off x="803697" y="1556792"/>
          <a:ext cx="5424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4" imgW="2184120" imgH="203040" progId="Equation.DSMT4">
                  <p:embed/>
                </p:oleObj>
              </mc:Choice>
              <mc:Fallback>
                <p:oleObj name="Equation" r:id="rId4" imgW="218412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A682C0E-1768-4974-997F-FC61B0F8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97" y="1556792"/>
                        <a:ext cx="5424487" cy="5032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C72D838D-AA74-4DF2-B7B1-10715CC7D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71396"/>
              </p:ext>
            </p:extLst>
          </p:nvPr>
        </p:nvGraphicFramePr>
        <p:xfrm>
          <a:off x="1403648" y="2204864"/>
          <a:ext cx="66103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6" imgW="3390840" imgH="761760" progId="Equation.DSMT4">
                  <p:embed/>
                </p:oleObj>
              </mc:Choice>
              <mc:Fallback>
                <p:oleObj name="Equation" r:id="rId6" imgW="3390840" imgH="7617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C72D838D-AA74-4DF2-B7B1-10715CC7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6610350" cy="14843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B6FEAF2-AA65-43D5-8901-3DF17C286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3487"/>
              </p:ext>
            </p:extLst>
          </p:nvPr>
        </p:nvGraphicFramePr>
        <p:xfrm>
          <a:off x="903585" y="4078722"/>
          <a:ext cx="7610476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8" imgW="4114800" imgH="457200" progId="Equation.DSMT4">
                  <p:embed/>
                </p:oleObj>
              </mc:Choice>
              <mc:Fallback>
                <p:oleObj name="Equation" r:id="rId8" imgW="4114800" imgH="4572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B6FEAF2-AA65-43D5-8901-3DF17C286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85" y="4078722"/>
                        <a:ext cx="7610476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6437E08-9CCD-4103-ABEC-CA76CF8B1CB3}"/>
              </a:ext>
            </a:extLst>
          </p:cNvPr>
          <p:cNvCxnSpPr>
            <a:cxnSpLocks/>
          </p:cNvCxnSpPr>
          <p:nvPr/>
        </p:nvCxnSpPr>
        <p:spPr bwMode="auto">
          <a:xfrm flipV="1">
            <a:off x="5940152" y="3366045"/>
            <a:ext cx="116857" cy="24708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sm" len="lg"/>
            <a:tailEnd type="none" w="sm" len="lg"/>
          </a:ln>
          <a:effectLst/>
        </p:spPr>
      </p:cxn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AAB3E4B-D7E0-4F37-810D-59C080F94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68515"/>
              </p:ext>
            </p:extLst>
          </p:nvPr>
        </p:nvGraphicFramePr>
        <p:xfrm>
          <a:off x="826938" y="5290076"/>
          <a:ext cx="49053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10" imgW="2476440" imgH="698400" progId="Equation.DSMT4">
                  <p:embed/>
                </p:oleObj>
              </mc:Choice>
              <mc:Fallback>
                <p:oleObj name="Equation" r:id="rId10" imgW="2476440" imgH="6984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B6FEAF2-AA65-43D5-8901-3DF17C286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938" y="5290076"/>
                        <a:ext cx="4905375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A6F66B8D-390F-4F4B-ADA8-514247D1C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58530"/>
              </p:ext>
            </p:extLst>
          </p:nvPr>
        </p:nvGraphicFramePr>
        <p:xfrm>
          <a:off x="5940152" y="5780613"/>
          <a:ext cx="7429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A98FF3-53C0-4A80-893B-C3C5E4A89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780613"/>
                        <a:ext cx="742950" cy="395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1159A67-5E96-4707-B6D6-3A9E1919B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38812"/>
              </p:ext>
            </p:extLst>
          </p:nvPr>
        </p:nvGraphicFramePr>
        <p:xfrm>
          <a:off x="5792788" y="6270625"/>
          <a:ext cx="10398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A6F66B8D-390F-4F4B-ADA8-514247D1C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6270625"/>
                        <a:ext cx="1039812" cy="395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47111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r)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 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 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 </a:t>
            </a: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 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 </a:t>
            </a: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r) 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r)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148DEB0-4E8B-4C13-A2D8-471482E8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65400"/>
              </p:ext>
            </p:extLst>
          </p:nvPr>
        </p:nvGraphicFramePr>
        <p:xfrm>
          <a:off x="1691680" y="2132856"/>
          <a:ext cx="600392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4" imgW="2806560" imgH="1942920" progId="Equation.DSMT4">
                  <p:embed/>
                </p:oleObj>
              </mc:Choice>
              <mc:Fallback>
                <p:oleObj name="Equation" r:id="rId4" imgW="2806560" imgH="194292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132856"/>
                        <a:ext cx="600392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>
            <a:extLst>
              <a:ext uri="{FF2B5EF4-FFF2-40B4-BE49-F238E27FC236}">
                <a16:creationId xmlns:a16="http://schemas.microsoft.com/office/drawing/2014/main" id="{338C737F-D82C-4ED4-9A04-35FBB8A8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001000" cy="72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kern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TW" altLang="en-US" kern="0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常用的等值式</a:t>
            </a:r>
            <a:endParaRPr lang="zh-CN" altLang="en-US" kern="0" dirty="0">
              <a:solidFill>
                <a:schemeClr val="hlin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8001000" cy="4953000"/>
          </a:xfrm>
          <a:noFill/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r)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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)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</a:t>
            </a: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r)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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r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</a:t>
            </a: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q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(p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r)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与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r)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不等值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19E229E-6B30-4353-9A6C-041610B27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主析取</a:t>
            </a:r>
            <a:r>
              <a:rPr lang="en-US" altLang="zh-CN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TW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合取</a:t>
            </a:r>
            <a:r>
              <a:rPr lang="zh-CN" altLang="en-US" sz="4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范式的用途</a:t>
            </a:r>
            <a:endParaRPr lang="zh-CN" altLang="en-US" sz="4000" dirty="0">
              <a:solidFill>
                <a:srgbClr val="9999FF"/>
              </a:solidFill>
              <a:effectLst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A682C0E-1768-4974-997F-FC61B0F86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22457"/>
              </p:ext>
            </p:extLst>
          </p:nvPr>
        </p:nvGraphicFramePr>
        <p:xfrm>
          <a:off x="755576" y="1563700"/>
          <a:ext cx="3090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8A682C0E-1768-4974-997F-FC61B0F86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63700"/>
                        <a:ext cx="3090863" cy="5032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B6FEAF2-AA65-43D5-8901-3DF17C286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3389"/>
              </p:ext>
            </p:extLst>
          </p:nvPr>
        </p:nvGraphicFramePr>
        <p:xfrm>
          <a:off x="1331640" y="2204864"/>
          <a:ext cx="6670675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6" imgW="3606480" imgH="1396800" progId="Equation.DSMT4">
                  <p:embed/>
                </p:oleObj>
              </mc:Choice>
              <mc:Fallback>
                <p:oleObj name="Equation" r:id="rId6" imgW="3606480" imgH="1396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B6FEAF2-AA65-43D5-8901-3DF17C286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6670675" cy="258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524897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620000" cy="345757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: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派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去。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: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派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去。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r :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派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去。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符号化为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r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符号化为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 r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 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符号化为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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同时满足三个条件得：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r) ∧ (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 r) ∧ (r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q)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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∨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m</a:t>
            </a:r>
            <a:r>
              <a:rPr lang="en-US" altLang="zh-CN" sz="28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练习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二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,  7,  8,  11,  15,  16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二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(2)(4),  7(2),  8(2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148DEB0-4E8B-4C13-A2D8-471482E8E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35909"/>
              </p:ext>
            </p:extLst>
          </p:nvPr>
        </p:nvGraphicFramePr>
        <p:xfrm>
          <a:off x="1547664" y="1772816"/>
          <a:ext cx="6657618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3060360" imgH="2006280" progId="Equation.DSMT4">
                  <p:embed/>
                </p:oleObj>
              </mc:Choice>
              <mc:Fallback>
                <p:oleObj name="Equation" r:id="rId4" imgW="3060360" imgH="20062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6657618" cy="432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65501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85BA9EB-86DF-4E16-AABE-D176453B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45653"/>
              </p:ext>
            </p:extLst>
          </p:nvPr>
        </p:nvGraphicFramePr>
        <p:xfrm>
          <a:off x="1619250" y="1812925"/>
          <a:ext cx="65754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3022560" imgH="1473120" progId="Equation.DSMT4">
                  <p:embed/>
                </p:oleObj>
              </mc:Choice>
              <mc:Fallback>
                <p:oleObj name="Equation" r:id="rId4" imgW="3022560" imgH="147312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12925"/>
                        <a:ext cx="65754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495794C-5C86-43C7-8A12-46509175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77796"/>
              </p:ext>
            </p:extLst>
          </p:nvPr>
        </p:nvGraphicFramePr>
        <p:xfrm>
          <a:off x="1331640" y="5517232"/>
          <a:ext cx="69135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6" imgW="3492360" imgH="431640" progId="Equation.DSMT4">
                  <p:embed/>
                </p:oleObj>
              </mc:Choice>
              <mc:Fallback>
                <p:oleObj name="Equation" r:id="rId6" imgW="3492360" imgH="431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CFB83BAE-2054-4AF6-8E01-7B11E19A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17232"/>
                        <a:ext cx="6913562" cy="8524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0AC3A20-3FB7-4AAB-9D4B-4C289FFAF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44286"/>
              </p:ext>
            </p:extLst>
          </p:nvPr>
        </p:nvGraphicFramePr>
        <p:xfrm>
          <a:off x="827584" y="1556792"/>
          <a:ext cx="7723187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4" imgW="3898800" imgH="1015920" progId="Equation.DSMT4">
                  <p:embed/>
                </p:oleObj>
              </mc:Choice>
              <mc:Fallback>
                <p:oleObj name="Equation" r:id="rId4" imgW="3898800" imgH="101592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56792"/>
                        <a:ext cx="7723187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47C92A4C-2920-4689-918C-3E6494250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30089"/>
              </p:ext>
            </p:extLst>
          </p:nvPr>
        </p:nvGraphicFramePr>
        <p:xfrm>
          <a:off x="1331640" y="3875086"/>
          <a:ext cx="5708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6" imgW="2882880" imgH="215640" progId="Equation.DSMT4">
                  <p:embed/>
                </p:oleObj>
              </mc:Choice>
              <mc:Fallback>
                <p:oleObj name="Equation" r:id="rId6" imgW="2882880" imgH="21564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9DCF1F-31F9-4B02-9055-61E6122BE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75086"/>
                        <a:ext cx="5708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E7DE590B-3FF8-4286-878C-6C33B073E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64706"/>
              </p:ext>
            </p:extLst>
          </p:nvPr>
        </p:nvGraphicFramePr>
        <p:xfrm>
          <a:off x="2483768" y="4442272"/>
          <a:ext cx="1944216" cy="32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8" imgW="1295280" imgH="215640" progId="Equation.DSMT4">
                  <p:embed/>
                </p:oleObj>
              </mc:Choice>
              <mc:Fallback>
                <p:oleObj name="Equation" r:id="rId8" imgW="1295280" imgH="2156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47C92A4C-2920-4689-918C-3E6494250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442272"/>
                        <a:ext cx="1944216" cy="322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B7BAE0E1-52B4-499C-A95B-28CC336CB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25156"/>
              </p:ext>
            </p:extLst>
          </p:nvPr>
        </p:nvGraphicFramePr>
        <p:xfrm>
          <a:off x="2968726" y="4832543"/>
          <a:ext cx="148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E7DE590B-3FF8-4286-878C-6C33B073E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726" y="4832543"/>
                        <a:ext cx="148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4C39C04C-647A-4EBC-8A3C-DCEE5AD0A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09771"/>
              </p:ext>
            </p:extLst>
          </p:nvPr>
        </p:nvGraphicFramePr>
        <p:xfrm>
          <a:off x="2968726" y="5202424"/>
          <a:ext cx="161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B7BAE0E1-52B4-499C-A95B-28CC336CB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726" y="5202424"/>
                        <a:ext cx="161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807DB221-992B-487C-87D4-63D4139A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5801"/>
              </p:ext>
            </p:extLst>
          </p:nvPr>
        </p:nvGraphicFramePr>
        <p:xfrm>
          <a:off x="5295369" y="4813493"/>
          <a:ext cx="1371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B7BAE0E1-52B4-499C-A95B-28CC336CB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69" y="4813493"/>
                        <a:ext cx="13716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9D384CDC-BDD2-4239-A831-7D26D2349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58965"/>
              </p:ext>
            </p:extLst>
          </p:nvPr>
        </p:nvGraphicFramePr>
        <p:xfrm>
          <a:off x="5295369" y="5184962"/>
          <a:ext cx="1143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16" imgW="761760" imgH="215640" progId="Equation.DSMT4">
                  <p:embed/>
                </p:oleObj>
              </mc:Choice>
              <mc:Fallback>
                <p:oleObj name="Equation" r:id="rId16" imgW="761760" imgH="21564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4C39C04C-647A-4EBC-8A3C-DCEE5AD0A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69" y="5184962"/>
                        <a:ext cx="1143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1E9ED40-A273-4E5D-BCA8-A2C34C093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62960"/>
              </p:ext>
            </p:extLst>
          </p:nvPr>
        </p:nvGraphicFramePr>
        <p:xfrm>
          <a:off x="2968726" y="5573893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18" imgW="1396800" imgH="203040" progId="Equation.DSMT4">
                  <p:embed/>
                </p:oleObj>
              </mc:Choice>
              <mc:Fallback>
                <p:oleObj name="Equation" r:id="rId18" imgW="1396800" imgH="20304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4C39C04C-647A-4EBC-8A3C-DCEE5AD0A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726" y="5573893"/>
                        <a:ext cx="2095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ED70A8C7-5F7E-4601-A374-01412055F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78583"/>
              </p:ext>
            </p:extLst>
          </p:nvPr>
        </p:nvGraphicFramePr>
        <p:xfrm>
          <a:off x="2968726" y="5945362"/>
          <a:ext cx="201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20" imgW="1346040" imgH="203040" progId="Equation.DSMT4">
                  <p:embed/>
                </p:oleObj>
              </mc:Choice>
              <mc:Fallback>
                <p:oleObj name="Equation" r:id="rId20" imgW="1346040" imgH="20304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A1E9ED40-A273-4E5D-BCA8-A2C34C093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726" y="5945362"/>
                        <a:ext cx="201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90CD1FDB-C5CB-4B8D-ADD3-A61AE2B7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83619"/>
              </p:ext>
            </p:extLst>
          </p:nvPr>
        </p:nvGraphicFramePr>
        <p:xfrm>
          <a:off x="5295369" y="5556430"/>
          <a:ext cx="9144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22" imgW="609480" imgH="215640" progId="Equation.DSMT4">
                  <p:embed/>
                </p:oleObj>
              </mc:Choice>
              <mc:Fallback>
                <p:oleObj name="Equation" r:id="rId22" imgW="609480" imgH="2156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9D384CDC-BDD2-4239-A831-7D26D2349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69" y="5556430"/>
                        <a:ext cx="9144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99ED2A69-78DE-4CED-A8CF-7C7271874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48814"/>
              </p:ext>
            </p:extLst>
          </p:nvPr>
        </p:nvGraphicFramePr>
        <p:xfrm>
          <a:off x="5295369" y="5936631"/>
          <a:ext cx="1371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24" imgW="914400" imgH="215640" progId="Equation.DSMT4">
                  <p:embed/>
                </p:oleObj>
              </mc:Choice>
              <mc:Fallback>
                <p:oleObj name="Equation" r:id="rId24" imgW="914400" imgH="21564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807DB221-992B-487C-87D4-63D4139A8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69" y="5936631"/>
                        <a:ext cx="13716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AFB2322F-2A89-40E8-8A6A-C50C52583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11202"/>
              </p:ext>
            </p:extLst>
          </p:nvPr>
        </p:nvGraphicFramePr>
        <p:xfrm>
          <a:off x="2968726" y="6316831"/>
          <a:ext cx="819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25" imgW="545760" imgH="190440" progId="Equation.DSMT4">
                  <p:embed/>
                </p:oleObj>
              </mc:Choice>
              <mc:Fallback>
                <p:oleObj name="Equation" r:id="rId25" imgW="545760" imgH="19044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ED70A8C7-5F7E-4601-A374-01412055F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726" y="6316831"/>
                        <a:ext cx="8191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63B8F9-2BF4-441E-A483-4A5C16AA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39593"/>
              </p:ext>
            </p:extLst>
          </p:nvPr>
        </p:nvGraphicFramePr>
        <p:xfrm>
          <a:off x="1187449" y="1503829"/>
          <a:ext cx="7218363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4" imgW="3644640" imgH="914400" progId="Equation.DSMT4">
                  <p:embed/>
                </p:oleObj>
              </mc:Choice>
              <mc:Fallback>
                <p:oleObj name="Equation" r:id="rId4" imgW="3644640" imgH="9144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B0AC3A20-3FB7-4AAB-9D4B-4C289FFAF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49" y="1503829"/>
                        <a:ext cx="7218363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ADA83B2-6A66-47DF-BEA5-643D61ED1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39626"/>
              </p:ext>
            </p:extLst>
          </p:nvPr>
        </p:nvGraphicFramePr>
        <p:xfrm>
          <a:off x="996950" y="4163955"/>
          <a:ext cx="52308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6" imgW="2641320" imgH="215640" progId="Equation.DSMT4">
                  <p:embed/>
                </p:oleObj>
              </mc:Choice>
              <mc:Fallback>
                <p:oleObj name="Equation" r:id="rId6" imgW="2641320" imgH="21564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ABBE7EC9-5AB4-43B1-82AC-A16F1C26A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163955"/>
                        <a:ext cx="52308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68E857F-3E10-4F0C-AC20-4BAB4D7DC427}"/>
              </a:ext>
            </a:extLst>
          </p:cNvPr>
          <p:cNvCxnSpPr>
            <a:cxnSpLocks/>
          </p:cNvCxnSpPr>
          <p:nvPr/>
        </p:nvCxnSpPr>
        <p:spPr bwMode="auto">
          <a:xfrm flipV="1">
            <a:off x="4328817" y="4257300"/>
            <a:ext cx="116857" cy="24708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sm" len="lg"/>
            <a:tailEnd type="none" w="sm" len="lg"/>
          </a:ln>
          <a:effectLst/>
        </p:spPr>
      </p:cxn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8FAA4C7D-811D-4D58-91FD-C6AA53947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23961"/>
              </p:ext>
            </p:extLst>
          </p:nvPr>
        </p:nvGraphicFramePr>
        <p:xfrm>
          <a:off x="996950" y="4869160"/>
          <a:ext cx="6689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8" imgW="3377880" imgH="672840" progId="Equation.DSMT4">
                  <p:embed/>
                </p:oleObj>
              </mc:Choice>
              <mc:Fallback>
                <p:oleObj name="Equation" r:id="rId8" imgW="3377880" imgH="6728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ADA83B2-6A66-47DF-BEA5-643D61ED1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869160"/>
                        <a:ext cx="66897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5E1ACDA-51A8-48F0-AB44-3D5EF0A5A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76909"/>
              </p:ext>
            </p:extLst>
          </p:nvPr>
        </p:nvGraphicFramePr>
        <p:xfrm>
          <a:off x="1187449" y="3484151"/>
          <a:ext cx="2741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63B8F9-2BF4-441E-A483-4A5C16AA6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49" y="3484151"/>
                        <a:ext cx="27416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sz="4000">
                <a:solidFill>
                  <a:srgbClr val="9999FF"/>
                </a:solidFill>
              </a:rPr>
              <a:t>第二章  命题逻辑等值演算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D4B9963-842F-4DCC-866A-959FA58C0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69997"/>
              </p:ext>
            </p:extLst>
          </p:nvPr>
        </p:nvGraphicFramePr>
        <p:xfrm>
          <a:off x="1475656" y="2132856"/>
          <a:ext cx="44259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2234880" imgH="1143000" progId="Equation.DSMT4">
                  <p:embed/>
                </p:oleObj>
              </mc:Choice>
              <mc:Fallback>
                <p:oleObj name="Equation" r:id="rId4" imgW="2234880" imgH="11430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8FAA4C7D-811D-4D58-91FD-C6AA53947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44259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1310996-7D08-4F61-B0B3-C836BCB82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56075"/>
              </p:ext>
            </p:extLst>
          </p:nvPr>
        </p:nvGraphicFramePr>
        <p:xfrm>
          <a:off x="6156176" y="2780928"/>
          <a:ext cx="964034" cy="39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F3B76E3-12B0-4BBA-A8B4-6B8EA698C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780928"/>
                        <a:ext cx="964034" cy="3934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75DF6D2-47FE-4C9A-BC5E-109634DCE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73853"/>
              </p:ext>
            </p:extLst>
          </p:nvPr>
        </p:nvGraphicFramePr>
        <p:xfrm>
          <a:off x="4427984" y="3387167"/>
          <a:ext cx="964034" cy="39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1310996-7D08-4F61-B0B3-C836BCB82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387167"/>
                        <a:ext cx="964034" cy="3934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D54E925-F5A7-45AA-9ADE-65AE17186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77442"/>
              </p:ext>
            </p:extLst>
          </p:nvPr>
        </p:nvGraphicFramePr>
        <p:xfrm>
          <a:off x="4910001" y="3993406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0" imgW="1409400" imgH="203040" progId="Equation.DSMT4">
                  <p:embed/>
                </p:oleObj>
              </mc:Choice>
              <mc:Fallback>
                <p:oleObj name="Equation" r:id="rId10" imgW="140940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91310996-7D08-4F61-B0B3-C836BCB82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001" y="3993406"/>
                        <a:ext cx="27432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96BCBB0C-011E-4BFB-BDB2-73B83D003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50146"/>
              </p:ext>
            </p:extLst>
          </p:nvPr>
        </p:nvGraphicFramePr>
        <p:xfrm>
          <a:off x="1331640" y="1412776"/>
          <a:ext cx="3344863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1688760" imgH="914400" progId="Equation.DSMT4">
                  <p:embed/>
                </p:oleObj>
              </mc:Choice>
              <mc:Fallback>
                <p:oleObj name="Equation" r:id="rId4" imgW="168876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63B8F9-2BF4-441E-A483-4A5C16AA6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12776"/>
                        <a:ext cx="3344863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72740AC8-26A5-4ED0-97B5-66915B9D4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85050"/>
              </p:ext>
            </p:extLst>
          </p:nvPr>
        </p:nvGraphicFramePr>
        <p:xfrm>
          <a:off x="1043608" y="3429000"/>
          <a:ext cx="6876936" cy="31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3619440" imgH="1638000" progId="Equation.DSMT4">
                  <p:embed/>
                </p:oleObj>
              </mc:Choice>
              <mc:Fallback>
                <p:oleObj name="Equation" r:id="rId6" imgW="3619440" imgH="163800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8FAA4C7D-811D-4D58-91FD-C6AA53947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6876936" cy="311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itchFamily="34" charset="0"/>
            <a:ea typeface="隶书" pitchFamily="49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53</TotalTime>
  <Words>1257</Words>
  <Application>Microsoft Office PowerPoint</Application>
  <PresentationFormat>全屏显示(4:3)</PresentationFormat>
  <Paragraphs>177</Paragraphs>
  <Slides>33</Slides>
  <Notes>0</Notes>
  <HiddenSlides>5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方正舒体</vt:lpstr>
      <vt:lpstr>黑体</vt:lpstr>
      <vt:lpstr>隶书</vt:lpstr>
      <vt:lpstr>宋体</vt:lpstr>
      <vt:lpstr>Symbol</vt:lpstr>
      <vt:lpstr>Tahoma</vt:lpstr>
      <vt:lpstr>Times New Roman</vt:lpstr>
      <vt:lpstr>Wingdings</vt:lpstr>
      <vt:lpstr>12数据库系统-第十二章</vt:lpstr>
      <vt:lpstr>Equation</vt:lpstr>
      <vt:lpstr>MathType 6.0 Equation</vt:lpstr>
      <vt:lpstr>第二章  命题逻辑等值演算 </vt:lpstr>
      <vt:lpstr>第二章  命题逻辑等值演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  命题逻辑等值演算</vt:lpstr>
      <vt:lpstr>PowerPoint 演示文稿</vt:lpstr>
      <vt:lpstr>第二章  命题逻辑等值演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析取/合取范式构造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析取/合取范式的用途</vt:lpstr>
      <vt:lpstr>主析取/合取范式的用途</vt:lpstr>
      <vt:lpstr>主析取/合取范式的用途</vt:lpstr>
      <vt:lpstr>PowerPoint 演示文稿</vt:lpstr>
      <vt:lpstr>PowerPoint 演示文稿</vt:lpstr>
      <vt:lpstr>主析取/合取范式的用途</vt:lpstr>
      <vt:lpstr>PowerPoint 演示文稿</vt:lpstr>
      <vt:lpstr>PowerPoint 演示文稿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622</cp:revision>
  <dcterms:created xsi:type="dcterms:W3CDTF">2003-02-08T01:46:23Z</dcterms:created>
  <dcterms:modified xsi:type="dcterms:W3CDTF">2017-09-27T06:23:26Z</dcterms:modified>
</cp:coreProperties>
</file>